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7" d="100"/>
          <a:sy n="77" d="100"/>
        </p:scale>
        <p:origin x="49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16A263-7C90-4CE1-A0AB-D893B14691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EA9B412-2440-47E0-89CF-DF7E2486B76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CAD19EB-8599-4519-91B8-0F08EB57CB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8.10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3D79FCD-03CB-41FF-A32D-11A2FB89F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4D8961C-DA30-4A8E-835C-2FAE626BD8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56654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A10D234-DEC4-4DFD-8D65-C881D1F995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E44202A-3FC2-41F5-BF33-B8E0506152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A20AE5B-17DE-4A43-ABC3-3120FCC8AC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8.10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DFF9876-61C0-4DD4-AA49-4B0BE56A0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6FBB917-2AFC-4748-B37C-4D103210B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1262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7037DE2B-4C65-4FFA-A136-6C2B2FA4031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06D1E79-6032-4DCB-9235-A57E8ED97F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E3F11B2-7527-4192-9EDD-A5873F03E6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8.10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74E0A57-0EB4-42E5-9C63-573A5FD3C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1E887CA-5F6B-45A0-B096-E238D01B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406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D24DA5B-1DAF-478F-BB88-2474348C59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4BF0DAB-24DC-4B28-BDC9-B1B5F460E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2703C66-FD97-409E-B1B4-9F06E6CF06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8.10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DEE8C30-E3D3-4A13-8015-7A6DFEEC88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AF9A92D-FEEE-4E9F-BBF0-9D340DCC4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7989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E97F87-A2A9-44A7-96E0-1AC51BBE0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A0D5238-F094-4456-93C0-7118EBB35D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ECCACBE-D603-4F3E-B955-B6DE363790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8.10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7936F39-BF0A-41CC-B9CF-5006FAC66F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3D60076-BAFE-4B63-B223-A37852EC0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81250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F53B35-885F-42A7-802D-A183574F7D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7720DB9-4556-40FC-BB79-BEB1D2DD901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A1ED4C0-1E18-4234-B5F4-257402783B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1545953-EB2F-4200-8BB2-BA428CDEF4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8.10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502A995-47C2-42DF-9C79-02474D5267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8A77783-6A8F-47AB-99D2-6FEF7EE9AB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2638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38E18E4-AAA8-47E0-AD8A-44E76613DD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0944BCC-A259-4C1A-B804-EFCADFC90B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9725C39-3004-4B1A-9D5B-1A67592D78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FB373A52-F318-4CE3-ACBC-AEC004BC1F6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13771F38-3EE2-416D-9C5A-12CE68CBBA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DC142E5C-BBE1-47B5-802C-C5AEA4462D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8.10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F3F3ACAA-045C-463B-84A0-70E415A7FC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670B5583-215E-4A0D-B3D7-C1C533050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7073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8C020B-637E-4A4C-AAA1-8F5015A17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9DA313BE-4A79-4633-8E78-7B9E7059A6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8.10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E2CE462-CD9B-4029-AA00-CE1D9F099C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19675BC-490B-4599-BBD0-C8AD56CBA3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0962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28027B57-3EA9-436B-9F9C-FE5326050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8.10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AE4308E-BF4F-4782-A705-F56CEF558D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00FAF39-C5C5-4020-8E61-446E8B1F4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18121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A3322FC-1E6F-4B86-82DD-33383F7641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EDDFD44-6E4A-4951-BA6A-10FA34096A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6A27FEC-6AC9-4E6E-A96C-E827499E3A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A734822-314D-4E92-A31F-E0410D50F8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8.10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7F343C8-31DB-455C-A2B3-CD45AA4186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4518E5A-ED8F-45D5-BB6C-99E709EA1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2063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6534325-E339-49F4-A1B5-CA1F371B5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69FD710-EC76-4D3B-9F39-C2258F5FA04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C68961F-D582-44A1-9482-6BB32192F7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35F64DC-5CBB-4153-AA87-A624944240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8.10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0C26ECF-BC13-46F8-83EB-ED21F5D1D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14F0712-7CE5-4986-8EF9-08D58C9D9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2131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66C0CB-6CA4-4346-9006-E29BE84D88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BCC9A75-15AB-4EEE-9776-BFA4147FF3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29E4648-5F6D-4DC2-A242-031AEF3623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350C12-095E-4E71-A37A-5417F7FE8A2A}" type="datetimeFigureOut">
              <a:rPr lang="ru-RU" smtClean="0"/>
              <a:t>28.10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5774F08-51B7-42A8-94AE-9616AFB572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A745CAC-76BF-40EC-B6E9-90D9649023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76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4172C99-C030-4587-86F4-F1190B30A9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8932" y="1122363"/>
            <a:ext cx="11035430" cy="2387600"/>
          </a:xfrm>
        </p:spPr>
        <p:txBody>
          <a:bodyPr>
            <a:normAutofit fontScale="90000"/>
          </a:bodyPr>
          <a:lstStyle/>
          <a:p>
            <a:r>
              <a:rPr lang="ru-RU" dirty="0"/>
              <a:t>О ВОССТАНОВЛЕНИИ НАЧАЛЬНОГО УСЛОВИЯ ГИПЕРБОЛИЧЕСКОГО УРАВНЕНИЯ ПО ИЗВЕСТНОМУ КРАЕВОМУ УСЛОВИЮ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476E312-316C-4A5A-B7E9-F70565A776A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/>
              <a:t> </a:t>
            </a:r>
            <a:r>
              <a:rPr lang="ru-RU" dirty="0"/>
              <a:t>Сухарев Ю.И., Марков Б.А.</a:t>
            </a:r>
          </a:p>
          <a:p>
            <a:r>
              <a:rPr lang="ru-RU" dirty="0"/>
              <a:t>Южно-Уральский государственный университет</a:t>
            </a:r>
          </a:p>
          <a:p>
            <a:r>
              <a:rPr lang="ru-RU" dirty="0"/>
              <a:t>(научно-исследовательский институт)</a:t>
            </a:r>
          </a:p>
        </p:txBody>
      </p:sp>
    </p:spTree>
    <p:extLst>
      <p:ext uri="{BB962C8B-B14F-4D97-AF65-F5344CB8AC3E}">
        <p14:creationId xmlns:p14="http://schemas.microsoft.com/office/powerpoint/2010/main" val="36481152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40114867-92E0-42F7-8F24-594EAC15F5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0833" y="388306"/>
            <a:ext cx="11461315" cy="616280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коллоидной химии исследователям нередко приходится сталкиваться с колебательными явлениями. Как правило, эти явления у практиков вызывают раздражение: скажем, реакция седиментации может идти в течение нескольких дней, и при этом химические параметры системы постоянно меняются, тогда как для практически важного применения химического процесса необходимы параметры в достаточно узком диапазоне, которые не менялись бы со временем.</a:t>
            </a: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первые колебательные процессы применительно к химии коллоидов были рассмотрены Стефаном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дюком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1903-ем году, после чего эпизодически рассматривались химиками-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ллоидниками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ез особого интереса. Скажем, книга 1938 года Шемякина и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ихалёва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держит большое количество периодических химических реакций «реакция-диффузия», но развития она не получила.</a:t>
            </a:r>
          </a:p>
        </p:txBody>
      </p:sp>
    </p:spTree>
    <p:extLst>
      <p:ext uri="{BB962C8B-B14F-4D97-AF65-F5344CB8AC3E}">
        <p14:creationId xmlns:p14="http://schemas.microsoft.com/office/powerpoint/2010/main" val="33235805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A5518969-C21E-4E56-8D81-9B35041E84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7890" y="363255"/>
            <a:ext cx="11862147" cy="632564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дальнейшем колебательные процессы были рассмотрены Белоусовым и Жаботинским, обнаружившими химические автоколебания (реакция Белоусова-Жаботинского). </a:t>
            </a: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обные колебания распространены, по-видимому, очень широко. Так, в экспериментах Ю.И. Сухарева между двумя электродами, опущенными в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ксигидрат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еталла и соединёнными через амперметр, возникает спонтанный электрический ток. Отметим, что ток в этих экспериментах является самопроизвольным и имеет колебательный характер.</a:t>
            </a: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ной из возможных причин такого явления являются электромеханические колебания длинных полимеризованных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ксигидратных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лекул коллоида, где отклонение длинного стержня от положения равновесия определяется накопленным зарядом. В линейном случае такие колебания могут быть заданы с помощью волнового уравнения.</a:t>
            </a: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74162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940EA245-C3D4-48D1-998D-539837B663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5677" y="275573"/>
            <a:ext cx="11686783" cy="64509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ветственно возникает целая серия уже математических задач. Одна из них – зная величину тока между электродами во все моменты времени, восстановить картину колебаний во все моменты времени и найти начальные условия для задачи Коши. При условии, что производная по координате является периодической функцией.</a:t>
            </a: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8DA9FCF-D361-4D77-A9C0-067BE9DB3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301086"/>
              </p:ext>
            </p:extLst>
          </p:nvPr>
        </p:nvGraphicFramePr>
        <p:xfrm>
          <a:off x="883978" y="3118437"/>
          <a:ext cx="10424044" cy="346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4127400" imgH="1371600" progId="Equation.DSMT4">
                  <p:embed/>
                </p:oleObj>
              </mc:Choice>
              <mc:Fallback>
                <p:oleObj name="Equation" r:id="rId3" imgW="41274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3978" y="3118437"/>
                        <a:ext cx="10424044" cy="346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5099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162154B-ADE4-4794-AB8E-3289000F68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3255" y="247389"/>
            <a:ext cx="11649205" cy="63632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этой задаче неизвестны функции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x),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 функция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t),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оборот, известна.</a:t>
            </a: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ребуем, чтобы функция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x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ыла бы периодической с периодом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.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усть также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удем искать функции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этом случае при известных функциях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x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задачи Коши существует, является классическим, единственно и устойчиво по начальным данным. </a:t>
            </a: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о решение имеет вид:</a:t>
            </a: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AD884B9-494B-45D9-BF40-A50D782FD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48402"/>
              </p:ext>
            </p:extLst>
          </p:nvPr>
        </p:nvGraphicFramePr>
        <p:xfrm>
          <a:off x="4990937" y="1723178"/>
          <a:ext cx="2210126" cy="58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965160" imgH="253800" progId="Equation.DSMT4">
                  <p:embed/>
                </p:oleObj>
              </mc:Choice>
              <mc:Fallback>
                <p:oleObj name="Equation" r:id="rId3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0937" y="1723178"/>
                        <a:ext cx="2210126" cy="58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7D81267-D4D9-4E27-91ED-8FB92FFEF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201820"/>
              </p:ext>
            </p:extLst>
          </p:nvPr>
        </p:nvGraphicFramePr>
        <p:xfrm>
          <a:off x="4454160" y="2217108"/>
          <a:ext cx="2239207" cy="58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4160" y="2217108"/>
                        <a:ext cx="2239207" cy="58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FE696FA-96C5-46BA-B208-9B775DE70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9840"/>
              </p:ext>
            </p:extLst>
          </p:nvPr>
        </p:nvGraphicFramePr>
        <p:xfrm>
          <a:off x="7230144" y="2116900"/>
          <a:ext cx="2590916" cy="681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965160" imgH="253800" progId="Equation.DSMT4">
                  <p:embed/>
                </p:oleObj>
              </mc:Choice>
              <mc:Fallback>
                <p:oleObj name="Equation" r:id="rId7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30144" y="2116900"/>
                        <a:ext cx="2590916" cy="681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74CE1745-CA24-47F2-AD62-9E01D78CA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569974"/>
              </p:ext>
            </p:extLst>
          </p:nvPr>
        </p:nvGraphicFramePr>
        <p:xfrm>
          <a:off x="725733" y="4900677"/>
          <a:ext cx="10740534" cy="125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9" imgW="3682800" imgH="431640" progId="Equation.DSMT4">
                  <p:embed/>
                </p:oleObj>
              </mc:Choice>
              <mc:Fallback>
                <p:oleObj name="Equation" r:id="rId9" imgW="368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5733" y="4900677"/>
                        <a:ext cx="10740534" cy="1259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21019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F7EE1D60-76C1-4410-AD28-2510F7A328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8099" y="275572"/>
            <a:ext cx="11624153" cy="63131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числив производную по координате при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=0,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аем соотношение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ив эту задачу, приходим к соотношениям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о решение имеет смысл, если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=1.</a:t>
            </a: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лее, функции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x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лжны принадлежать пространству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           . Следовательно, функция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84DF03F-7569-475C-985F-251E5D9B1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78600"/>
              </p:ext>
            </p:extLst>
          </p:nvPr>
        </p:nvGraphicFramePr>
        <p:xfrm>
          <a:off x="1838257" y="1102291"/>
          <a:ext cx="8515485" cy="113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3225600" imgH="431640" progId="Equation.DSMT4">
                  <p:embed/>
                </p:oleObj>
              </mc:Choice>
              <mc:Fallback>
                <p:oleObj name="Equation" r:id="rId3" imgW="322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8257" y="1102291"/>
                        <a:ext cx="8515485" cy="1139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0076D8B8-2CAE-43AC-BB92-9B40A575A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11366"/>
              </p:ext>
            </p:extLst>
          </p:nvPr>
        </p:nvGraphicFramePr>
        <p:xfrm>
          <a:off x="1782763" y="3068638"/>
          <a:ext cx="86280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3555720" imgH="469800" progId="Equation.DSMT4">
                  <p:embed/>
                </p:oleObj>
              </mc:Choice>
              <mc:Fallback>
                <p:oleObj name="Equation" r:id="rId5" imgW="355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2763" y="3068638"/>
                        <a:ext cx="8628062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5129491-2A2D-454F-A9DE-40389DD4B0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047737"/>
              </p:ext>
            </p:extLst>
          </p:nvPr>
        </p:nvGraphicFramePr>
        <p:xfrm>
          <a:off x="288099" y="5203073"/>
          <a:ext cx="1294899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7" imgW="520560" imgH="241200" progId="Equation.DSMT4">
                  <p:embed/>
                </p:oleObj>
              </mc:Choice>
              <mc:Fallback>
                <p:oleObj name="Equation" r:id="rId7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099" y="5203073"/>
                        <a:ext cx="1294899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28CC88A2-9D49-47FC-B288-FE12B550D0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127879"/>
              </p:ext>
            </p:extLst>
          </p:nvPr>
        </p:nvGraphicFramePr>
        <p:xfrm>
          <a:off x="1838257" y="5209097"/>
          <a:ext cx="1250634" cy="594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9" imgW="507960" imgH="241200" progId="Equation.DSMT4">
                  <p:embed/>
                </p:oleObj>
              </mc:Choice>
              <mc:Fallback>
                <p:oleObj name="Equation" r:id="rId9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8257" y="5209097"/>
                        <a:ext cx="1250634" cy="594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AE2F670-EDF8-417E-8646-0B82BD8C0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26349"/>
              </p:ext>
            </p:extLst>
          </p:nvPr>
        </p:nvGraphicFramePr>
        <p:xfrm>
          <a:off x="7763909" y="5143411"/>
          <a:ext cx="2589833" cy="71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1" imgW="914400" imgH="253800" progId="Equation.DSMT4">
                  <p:embed/>
                </p:oleObj>
              </mc:Choice>
              <mc:Fallback>
                <p:oleObj name="Equation" r:id="rId11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3909" y="5143411"/>
                        <a:ext cx="2589833" cy="719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8246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CEC43E0-AE8D-479F-A104-A72BB15066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468" y="275573"/>
            <a:ext cx="11674258" cy="63632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орема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усть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,                    .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гда решение задачи Коши существует, и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чём функция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t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меет период 1.</a:t>
            </a: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7644C2AC-BA27-4304-BDDD-93D62B507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56221"/>
              </p:ext>
            </p:extLst>
          </p:nvPr>
        </p:nvGraphicFramePr>
        <p:xfrm>
          <a:off x="3096440" y="275573"/>
          <a:ext cx="2093424" cy="53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" imgW="952200" imgH="241200" progId="Equation.DSMT4">
                  <p:embed/>
                </p:oleObj>
              </mc:Choice>
              <mc:Fallback>
                <p:oleObj name="Equation" r:id="rId3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6440" y="275573"/>
                        <a:ext cx="2093424" cy="530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B81DE70-43BF-4AD2-AD43-E661AF551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844886"/>
              </p:ext>
            </p:extLst>
          </p:nvPr>
        </p:nvGraphicFramePr>
        <p:xfrm>
          <a:off x="5338002" y="301669"/>
          <a:ext cx="1963874" cy="50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5" imgW="939600" imgH="241200" progId="Equation.DSMT4">
                  <p:embed/>
                </p:oleObj>
              </mc:Choice>
              <mc:Fallback>
                <p:oleObj name="Equation" r:id="rId5" imgW="93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8002" y="301669"/>
                        <a:ext cx="1963874" cy="50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1446313C-C80F-48AE-9F57-345D01B51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900577"/>
              </p:ext>
            </p:extLst>
          </p:nvPr>
        </p:nvGraphicFramePr>
        <p:xfrm>
          <a:off x="3732208" y="1272271"/>
          <a:ext cx="4038551" cy="1056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7" imgW="1600200" imgH="419040" progId="Equation.DSMT4">
                  <p:embed/>
                </p:oleObj>
              </mc:Choice>
              <mc:Fallback>
                <p:oleObj name="Equation" r:id="rId7" imgW="1600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2208" y="1272271"/>
                        <a:ext cx="4038551" cy="1056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162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B7EE2C58-2C24-4A9C-B003-6B037B1DFD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942" y="212942"/>
            <a:ext cx="11824570" cy="646343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решения обратной задачи нам необходимо выяснить, есть ли решение у задачи без начальных условий, но с тремя краевыми:</a:t>
            </a: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щем формальное решение в виде ряда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получаем  задачи: </a:t>
            </a: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F9D71709-4202-4A82-B4B1-01939B56F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02504"/>
              </p:ext>
            </p:extLst>
          </p:nvPr>
        </p:nvGraphicFramePr>
        <p:xfrm>
          <a:off x="1749111" y="1227551"/>
          <a:ext cx="9479516" cy="204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4127400" imgH="888840" progId="Equation.DSMT4">
                  <p:embed/>
                </p:oleObj>
              </mc:Choice>
              <mc:Fallback>
                <p:oleObj name="Equation" r:id="rId3" imgW="41274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9111" y="1227551"/>
                        <a:ext cx="9479516" cy="2041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CB276DC-464E-4642-B91E-92978EEA2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539888"/>
              </p:ext>
            </p:extLst>
          </p:nvPr>
        </p:nvGraphicFramePr>
        <p:xfrm>
          <a:off x="3837100" y="4014222"/>
          <a:ext cx="3867554" cy="99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1676160" imgH="431640" progId="Equation.DSMT4">
                  <p:embed/>
                </p:oleObj>
              </mc:Choice>
              <mc:Fallback>
                <p:oleObj name="Equation" r:id="rId5" imgW="167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37100" y="4014222"/>
                        <a:ext cx="3867554" cy="99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78AA503D-B1CD-4D1F-9951-14FA9784D4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915499"/>
              </p:ext>
            </p:extLst>
          </p:nvPr>
        </p:nvGraphicFramePr>
        <p:xfrm>
          <a:off x="4107946" y="4961482"/>
          <a:ext cx="4121654" cy="1725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2184120" imgH="914400" progId="Equation.DSMT4">
                  <p:embed/>
                </p:oleObj>
              </mc:Choice>
              <mc:Fallback>
                <p:oleObj name="Equation" r:id="rId7" imgW="21841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7946" y="4961482"/>
                        <a:ext cx="4121654" cy="1725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9785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C1443678-8982-48D5-88C7-B15E40A157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8099" y="225468"/>
            <a:ext cx="11686783" cy="64884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основного уравнения имеет вид: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куда  для краевого условия получаем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им образом, для данной функции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(t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ы получаем разложение в ряд Фурье, определённое единственным образом.</a:t>
            </a: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ледовательно, и обратная задача имеет единственное решение.</a:t>
            </a: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49BBA797-4AAA-4F96-92AE-5AC2E72D5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30284"/>
              </p:ext>
            </p:extLst>
          </p:nvPr>
        </p:nvGraphicFramePr>
        <p:xfrm>
          <a:off x="2344760" y="595742"/>
          <a:ext cx="7573460" cy="91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2108160" imgH="253800" progId="Equation.DSMT4">
                  <p:embed/>
                </p:oleObj>
              </mc:Choice>
              <mc:Fallback>
                <p:oleObj name="Equation" r:id="rId3" imgW="2108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4760" y="595742"/>
                        <a:ext cx="7573460" cy="91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AA3B0EE-777D-4C1A-810E-D9B7DB441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61026"/>
              </p:ext>
            </p:extLst>
          </p:nvPr>
        </p:nvGraphicFramePr>
        <p:xfrm>
          <a:off x="1715607" y="1636842"/>
          <a:ext cx="8760786" cy="125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3098520" imgH="444240" progId="Equation.DSMT4">
                  <p:embed/>
                </p:oleObj>
              </mc:Choice>
              <mc:Fallback>
                <p:oleObj name="Equation" r:id="rId5" imgW="3098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15607" y="1636842"/>
                        <a:ext cx="8760786" cy="1256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64631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</TotalTime>
  <Words>519</Words>
  <Application>Microsoft Office PowerPoint</Application>
  <PresentationFormat>Широкоэкранный</PresentationFormat>
  <Paragraphs>45</Paragraphs>
  <Slides>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Тема Office</vt:lpstr>
      <vt:lpstr>MathType 7.0 Equation</vt:lpstr>
      <vt:lpstr>О ВОССТАНОВЛЕНИИ НАЧАЛЬНОГО УСЛОВИЯ ГИПЕРБОЛИЧЕСКОГО УРАВНЕНИЯ ПО ИЗВЕСТНОМУ КРАЕВОМУ УСЛОВИЮ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становка, решение и исследование задачи Дирихле для волнового уравнения на конечном временном промежутке</dc:title>
  <dc:creator>smpx</dc:creator>
  <cp:lastModifiedBy>smpx</cp:lastModifiedBy>
  <cp:revision>19</cp:revision>
  <dcterms:created xsi:type="dcterms:W3CDTF">2023-10-26T14:23:10Z</dcterms:created>
  <dcterms:modified xsi:type="dcterms:W3CDTF">2023-10-28T14:29:33Z</dcterms:modified>
</cp:coreProperties>
</file>